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274"/>
        <w:gridCol w:w="3119"/>
        <w:gridCol w:w="2247"/>
        <w:gridCol w:w="574"/>
      </w:tblGrid>
      <w:tr w:rsidR="005135E3" w:rsidRPr="00D12A27" w14:paraId="7335AC07" w14:textId="5EC46BB5" w:rsidTr="002F798E">
        <w:trPr>
          <w:trHeight w:val="557"/>
          <w:jc w:val="center"/>
        </w:trPr>
        <w:tc>
          <w:tcPr>
            <w:tcW w:w="4846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5135E3" w:rsidRPr="00D12A2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نام و نام خانوادگ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1A41920D" w14:textId="4EB2EF4C" w:rsidR="005135E3" w:rsidRPr="00D12A2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 :</w:t>
            </w: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..  </w:t>
            </w:r>
          </w:p>
        </w:tc>
        <w:tc>
          <w:tcPr>
            <w:tcW w:w="2821" w:type="dxa"/>
            <w:gridSpan w:val="2"/>
            <w:shd w:val="clear" w:color="auto" w:fill="D9D9D9" w:themeFill="background1" w:themeFillShade="D9"/>
            <w:vAlign w:val="center"/>
          </w:tcPr>
          <w:p w14:paraId="3064DA18" w14:textId="33209A82" w:rsidR="005135E3" w:rsidRPr="00D12A27" w:rsidRDefault="005135E3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5135E3" w:rsidRPr="00D12A27" w14:paraId="64F5E8D4" w14:textId="77777777" w:rsidTr="00BA3193">
        <w:trPr>
          <w:jc w:val="center"/>
        </w:trPr>
        <w:tc>
          <w:tcPr>
            <w:tcW w:w="572" w:type="dxa"/>
          </w:tcPr>
          <w:p w14:paraId="46561781" w14:textId="48F201E7" w:rsidR="005135E3" w:rsidRPr="00D12A27" w:rsidRDefault="005135E3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  <w:tc>
          <w:tcPr>
            <w:tcW w:w="9640" w:type="dxa"/>
            <w:gridSpan w:val="3"/>
          </w:tcPr>
          <w:p w14:paraId="45574BC4" w14:textId="77777777" w:rsidR="005135E3" w:rsidRPr="00D12A27" w:rsidRDefault="005135E3" w:rsidP="005135E3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410286BA" w14:textId="76827F08" w:rsidR="005135E3" w:rsidRPr="00D12A27" w:rsidRDefault="005135E3" w:rsidP="008D3DD0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انتقال </w:t>
            </w:r>
            <w:r w:rsidR="00867D01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، 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>جهت شکل را تغ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D20A12" w:rsidRPr="00D12A27">
              <w:rPr>
                <w:rFonts w:hint="eastAsia"/>
                <w:b/>
                <w:bCs/>
                <w:sz w:val="26"/>
                <w:szCs w:val="26"/>
                <w:rtl/>
              </w:rPr>
              <w:t>ر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 م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 دهد.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</w:p>
          <w:p w14:paraId="1E22284A" w14:textId="73C4505E" w:rsidR="00B9220B" w:rsidRPr="00D12A27" w:rsidRDefault="005135E3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ب)  </w:t>
            </w:r>
            <w:r w:rsidR="008D3DD0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برای نام گذاری پاره خط از حروف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کوچک</w:t>
            </w:r>
            <w:r w:rsidR="008D3DD0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انگلیسی استفاده می شود.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</w:p>
          <w:p w14:paraId="5B47A55E" w14:textId="1DB6400F" w:rsidR="00B9220B" w:rsidRPr="00D12A27" w:rsidRDefault="00784AA9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</w:pPr>
            <w:r w:rsidRPr="00086948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می توان مثلثی با دو زاویه راست رسم کرد.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6FD097B6" w14:textId="68F1C242" w:rsidR="005135E3" w:rsidRPr="00D12A27" w:rsidRDefault="00784AA9" w:rsidP="00A164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086948">
              <w:rPr>
                <w:rFonts w:hint="cs"/>
                <w:b/>
                <w:bCs/>
                <w:sz w:val="26"/>
                <w:szCs w:val="26"/>
                <w:rtl/>
              </w:rPr>
              <w:t>د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در دوران 90 درجه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اید جهت دوران را مشخص کنیم.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574" w:type="dxa"/>
            <w:vAlign w:val="center"/>
          </w:tcPr>
          <w:p w14:paraId="305917E1" w14:textId="3802DABB" w:rsidR="005135E3" w:rsidRPr="00D12A27" w:rsidRDefault="00B9220B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F0A8C" w:rsidRPr="00D12A27" w14:paraId="103B4C67" w14:textId="77777777" w:rsidTr="00BA3193">
        <w:trPr>
          <w:jc w:val="center"/>
        </w:trPr>
        <w:tc>
          <w:tcPr>
            <w:tcW w:w="572" w:type="dxa"/>
          </w:tcPr>
          <w:p w14:paraId="26C4C58B" w14:textId="77777777" w:rsidR="006F0A8C" w:rsidRPr="00D12A27" w:rsidRDefault="006F0A8C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65DB3AC3" w14:textId="77777777" w:rsidR="006F0A8C" w:rsidRPr="00D12A27" w:rsidRDefault="006F0A8C" w:rsidP="008D6E8E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0EAD94F2" w:rsidR="006F0A8C" w:rsidRPr="00D12A27" w:rsidRDefault="005135E3" w:rsidP="004A7CB5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50CD9" w:rsidRPr="00D12A27">
              <w:rPr>
                <w:rFonts w:hint="cs"/>
                <w:b/>
                <w:bCs/>
                <w:sz w:val="26"/>
                <w:szCs w:val="26"/>
                <w:rtl/>
              </w:rPr>
              <w:t>ا</w:t>
            </w:r>
            <w:r w:rsidR="00050CD9" w:rsidRPr="00D12A27">
              <w:rPr>
                <w:b/>
                <w:bCs/>
                <w:sz w:val="26"/>
                <w:szCs w:val="26"/>
                <w:rtl/>
              </w:rPr>
              <w:t>گر</w:t>
            </w:r>
            <w:r w:rsidR="00BD61D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روی یک خط 10 نقطه قرار دهیم ................. پاره خط و ............... نیم خط به وجود می آید.</w:t>
            </w:r>
          </w:p>
          <w:p w14:paraId="133773D3" w14:textId="63B80EE8" w:rsidR="00A1648E" w:rsidRPr="00D12A27" w:rsidRDefault="00A1648E" w:rsidP="00022FDB">
            <w:pPr>
              <w:tabs>
                <w:tab w:val="left" w:pos="142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ب</w:t>
            </w:r>
            <w:r w:rsidR="00CE7071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CE7071" w:rsidRPr="00D12A2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به چند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ض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لع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که حداقل 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ک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زاو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ب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شتر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از 180 درجه دارد</w: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،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چند ضلع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.................. م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گو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م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2D57532D" w14:textId="159C1847" w:rsidR="00817621" w:rsidRPr="0049103B" w:rsidRDefault="00022FDB" w:rsidP="0049103B">
            <w:pPr>
              <w:rPr>
                <w:b/>
                <w:bCs/>
                <w:sz w:val="26"/>
                <w:szCs w:val="26"/>
                <w:rtl/>
              </w:rPr>
            </w:pPr>
            <w:r w:rsidRPr="0049103B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="00817621" w:rsidRPr="0049103B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>به چند ضلع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 ا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که هم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ه 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ضلع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ها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و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زاوی</w:t>
            </w:r>
            <w:r w:rsidR="0049103B" w:rsidRPr="0049103B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ها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rFonts w:hint="eastAsia"/>
                <w:b/>
                <w:bCs/>
                <w:sz w:val="26"/>
                <w:szCs w:val="26"/>
                <w:rtl/>
              </w:rPr>
              <w:t>ش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با هم مساو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است، چند ضلع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.....</w:t>
            </w:r>
            <w:r w:rsidR="0049103B">
              <w:rPr>
                <w:rFonts w:hint="cs"/>
                <w:b/>
                <w:bCs/>
                <w:sz w:val="26"/>
                <w:szCs w:val="26"/>
                <w:rtl/>
              </w:rPr>
              <w:t>..........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...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>
              <w:rPr>
                <w:rFonts w:hint="cs"/>
                <w:b/>
                <w:bCs/>
                <w:sz w:val="26"/>
                <w:szCs w:val="26"/>
                <w:rtl/>
              </w:rPr>
              <w:t>می گویند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551E8A11" w14:textId="55BECFA6" w:rsidR="00022FDB" w:rsidRPr="00D12A27" w:rsidRDefault="00022FDB" w:rsidP="00817621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د) 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ز یک نقطه ........</w:t>
            </w:r>
            <w:r w:rsidR="00EA1211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.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از دو نقطه ...........</w:t>
            </w:r>
            <w:r w:rsidR="008D08F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 خط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راست 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ی گذرد.</w:t>
            </w:r>
          </w:p>
        </w:tc>
        <w:tc>
          <w:tcPr>
            <w:tcW w:w="574" w:type="dxa"/>
            <w:vAlign w:val="center"/>
          </w:tcPr>
          <w:p w14:paraId="0FA38BEA" w14:textId="21BC37A2" w:rsidR="006F0A8C" w:rsidRPr="00D12A27" w:rsidRDefault="0010730F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352694" w:rsidRPr="00D12A27" w14:paraId="113E09D8" w14:textId="77777777" w:rsidTr="004F11C9">
        <w:trPr>
          <w:trHeight w:val="1087"/>
          <w:jc w:val="center"/>
        </w:trPr>
        <w:tc>
          <w:tcPr>
            <w:tcW w:w="572" w:type="dxa"/>
          </w:tcPr>
          <w:p w14:paraId="35E70B68" w14:textId="2E97D393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43F41B17" w14:textId="1DB0BF94" w:rsidR="00352694" w:rsidRDefault="005E4206" w:rsidP="00EC2717">
            <w:pPr>
              <w:rPr>
                <w:b/>
                <w:bCs/>
                <w:color w:val="000000"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4784" behindDoc="0" locked="0" layoutInCell="1" allowOverlap="1" wp14:anchorId="404E4AD7" wp14:editId="0EF8B863">
                      <wp:simplePos x="0" y="0"/>
                      <wp:positionH relativeFrom="column">
                        <wp:posOffset>1697990</wp:posOffset>
                      </wp:positionH>
                      <wp:positionV relativeFrom="paragraph">
                        <wp:posOffset>148126</wp:posOffset>
                      </wp:positionV>
                      <wp:extent cx="276225" cy="342265"/>
                      <wp:effectExtent l="0" t="0" r="0" b="0"/>
                      <wp:wrapNone/>
                      <wp:docPr id="52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342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E86450" w14:textId="6A9FC0D4" w:rsidR="005E4206" w:rsidRPr="00707A20" w:rsidRDefault="005E4206" w:rsidP="005E4206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04E4AD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8" o:spid="_x0000_s1026" type="#_x0000_t202" style="position:absolute;left:0;text-align:left;margin-left:133.7pt;margin-top:11.65pt;width:21.75pt;height:26.9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" filled="f" stroked="f">
                      <v:textbox>
                        <w:txbxContent>
                          <w:p w14:paraId="1EE86450" w14:textId="6A9FC0D4" w:rsidR="005E4206" w:rsidRPr="00707A20" w:rsidRDefault="005E4206" w:rsidP="005E4206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fa-I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23E7D266" wp14:editId="7D5B147F">
                      <wp:simplePos x="0" y="0"/>
                      <wp:positionH relativeFrom="column">
                        <wp:posOffset>927752</wp:posOffset>
                      </wp:positionH>
                      <wp:positionV relativeFrom="paragraph">
                        <wp:posOffset>168021</wp:posOffset>
                      </wp:positionV>
                      <wp:extent cx="276225" cy="342265"/>
                      <wp:effectExtent l="0" t="0" r="0" b="0"/>
                      <wp:wrapNone/>
                      <wp:docPr id="51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342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ADCAA36" w14:textId="77777777" w:rsidR="005E4206" w:rsidRPr="00707A20" w:rsidRDefault="005E4206" w:rsidP="005E4206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707A20">
                                    <w:rPr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3E7D266" id="_x0000_s1027" type="#_x0000_t202" style="position:absolute;left:0;text-align:left;margin-left:73.05pt;margin-top:13.25pt;width:21.75pt;height:26.9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" filled="f" stroked="f">
                      <v:textbox>
                        <w:txbxContent>
                          <w:p w14:paraId="3ADCAA36" w14:textId="77777777" w:rsidR="005E4206" w:rsidRPr="00707A20" w:rsidRDefault="005E4206" w:rsidP="005E4206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07A20"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7C23065A" wp14:editId="15698FA2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142030</wp:posOffset>
                      </wp:positionV>
                      <wp:extent cx="276225" cy="342265"/>
                      <wp:effectExtent l="0" t="0" r="0" b="0"/>
                      <wp:wrapNone/>
                      <wp:docPr id="50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342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ADA2CB" w14:textId="399F99D1" w:rsidR="005E4206" w:rsidRPr="00707A20" w:rsidRDefault="005E4206" w:rsidP="005E4206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C23065A" id="_x0000_s1028" type="#_x0000_t202" style="position:absolute;left:0;text-align:left;margin-left:11.9pt;margin-top:11.2pt;width:21.75pt;height:26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" filled="f" stroked="f">
                      <v:textbox>
                        <w:txbxContent>
                          <w:p w14:paraId="0FADA2CB" w14:textId="399F99D1" w:rsidR="005E4206" w:rsidRPr="00707A20" w:rsidRDefault="005E4206" w:rsidP="005E4206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54848" behindDoc="0" locked="0" layoutInCell="1" allowOverlap="1" wp14:anchorId="0164FCDB" wp14:editId="5B7A4BFD">
                      <wp:simplePos x="0" y="0"/>
                      <wp:positionH relativeFrom="column">
                        <wp:posOffset>42871</wp:posOffset>
                      </wp:positionH>
                      <wp:positionV relativeFrom="paragraph">
                        <wp:posOffset>75647</wp:posOffset>
                      </wp:positionV>
                      <wp:extent cx="1967412" cy="456293"/>
                      <wp:effectExtent l="0" t="0" r="13970" b="20320"/>
                      <wp:wrapNone/>
                      <wp:docPr id="21" name="Group 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67412" cy="456293"/>
                                <a:chOff x="0" y="0"/>
                                <a:chExt cx="1967412" cy="456293"/>
                              </a:xfrm>
                            </wpg:grpSpPr>
                            <wps:wsp>
                              <wps:cNvPr id="17" name="Cross 17"/>
                              <wps:cNvSpPr/>
                              <wps:spPr>
                                <a:xfrm>
                                  <a:off x="0" y="10886"/>
                                  <a:ext cx="485775" cy="424180"/>
                                </a:xfrm>
                                <a:prstGeom prst="plus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Pentagon 18"/>
                              <wps:cNvSpPr/>
                              <wps:spPr>
                                <a:xfrm>
                                  <a:off x="794657" y="0"/>
                                  <a:ext cx="445135" cy="424180"/>
                                </a:xfrm>
                                <a:prstGeom prst="pentagon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Flowchart: Off-page Connector 19"/>
                              <wps:cNvSpPr/>
                              <wps:spPr>
                                <a:xfrm>
                                  <a:off x="1578429" y="32658"/>
                                  <a:ext cx="388983" cy="423635"/>
                                </a:xfrm>
                                <a:prstGeom prst="flowChartOffpageConnector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34D4B2B" id="Group 21" o:spid="_x0000_s1026" style="position:absolute;left:0;text-align:left;margin-left:3.4pt;margin-top:5.95pt;width:154.9pt;height:35.95pt;z-index:251854848" coordsize="19674,4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">
                      <v:shapetype id="_x0000_t11" coordsize="21600,21600" o:spt="11" adj="5400" path="m@0,l@0@0,0@0,0@2@0@2@0,21600@1,21600@1@2,21600@2,21600@0@1@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  <v:f eqn="val width"/>
                          <v:f eqn="val height"/>
                          <v:f eqn="prod width 1 2"/>
                          <v:f eqn="prod height 1 2"/>
                        </v:formulas>
                        <v:path gradientshapeok="t" limo="10800,10800" o:connecttype="custom" o:connectlocs="@8,0;0,@9;@8,@7;@6,@9" textboxrect="0,0,21600,21600;5400,5400,16200,16200;10800,10800,10800,10800"/>
                        <v:handles>
                          <v:h position="#0,topLeft" switch="" xrange="0,10800"/>
                        </v:handles>
                      </v:shapetype>
                      <v:shape id="Cross 17" o:spid="_x0000_s1027" type="#_x0000_t11" style="position:absolute;top:108;width:4857;height:4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" filled="f" strokecolor="black [3213]" strokeweight="1pt"/>
                      <v:shapetype id="_x0000_t56" coordsize="21600,21600" o:spt="56" path="m10800,l,8259,4200,21600r13200,l21600,8259xe">
                        <v:stroke joinstyle="miter"/>
                        <v:path gradientshapeok="t" o:connecttype="custom" o:connectlocs="10800,0;0,8259;4200,21600;10800,21600;17400,21600;21600,8259" o:connectangles="270,180,90,90,90,0" textboxrect="4200,5077,17400,21600"/>
                      </v:shapetype>
                      <v:shape id="Pentagon 18" o:spid="_x0000_s1028" type="#_x0000_t56" style="position:absolute;left:7946;width:4451;height:4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" filled="f" strokecolor="black [3213]" strokeweight="1pt"/>
                      <v:shapetype id="_x0000_t177" coordsize="21600,21600" o:spt="177" path="m,l21600,r,17255l10800,21600,,17255xe">
                        <v:stroke joinstyle="miter"/>
                        <v:path gradientshapeok="t" o:connecttype="rect" textboxrect="0,0,21600,17255"/>
                      </v:shapetype>
                      <v:shape id="Flowchart: Off-page Connector 19" o:spid="_x0000_s1029" type="#_x0000_t177" style="position:absolute;left:15784;top:326;width:3890;height:42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" filled="f" strokecolor="black [3213]" strokeweight="1pt"/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حدب یا مقعر بودن چند ضلعی های </w:t>
            </w:r>
            <w:r w:rsidR="00EC2717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قابل را مشخص</w:t>
            </w:r>
            <w:r w:rsidR="00352694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کنید.</w:t>
            </w:r>
            <w:r w:rsidR="00352694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</w:p>
          <w:p w14:paraId="39442AB7" w14:textId="67FE66F6" w:rsidR="00396C91" w:rsidRPr="00D12A27" w:rsidRDefault="00396C91" w:rsidP="00EC2717">
            <w:pPr>
              <w:rPr>
                <w:b/>
                <w:bCs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کدام چند ضلعی منتظم است؟</w:t>
            </w:r>
            <w:r w:rsidR="005E4206">
              <w:rPr>
                <w:rFonts w:hint="cs"/>
                <w:b/>
                <w:bCs/>
                <w:color w:val="000000"/>
                <w:sz w:val="26"/>
                <w:szCs w:val="26"/>
                <w:rtl/>
                <w:lang w:bidi="fa-IR"/>
              </w:rPr>
              <w:t>.................</w:t>
            </w:r>
          </w:p>
        </w:tc>
        <w:tc>
          <w:tcPr>
            <w:tcW w:w="574" w:type="dxa"/>
            <w:vAlign w:val="center"/>
          </w:tcPr>
          <w:p w14:paraId="58355656" w14:textId="12DC623B" w:rsidR="00352694" w:rsidRPr="00396C91" w:rsidRDefault="00396C91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396C91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1F92F504" w14:textId="77777777" w:rsidTr="00EC2717">
        <w:trPr>
          <w:trHeight w:val="1413"/>
          <w:jc w:val="center"/>
        </w:trPr>
        <w:tc>
          <w:tcPr>
            <w:tcW w:w="572" w:type="dxa"/>
          </w:tcPr>
          <w:p w14:paraId="26A93ACE" w14:textId="38BCB6E4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4363D807" w14:textId="77777777" w:rsidR="00BD61DB" w:rsidRPr="00D12A27" w:rsidRDefault="00352694" w:rsidP="00BD61DB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2864" behindDoc="0" locked="0" layoutInCell="1" allowOverlap="1" wp14:anchorId="734D998D" wp14:editId="7DC20B5D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352694" w:rsidRPr="004A6BA0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352694" w:rsidRPr="00A35E0F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Group 280" o:spid="_x0000_s1029" style="position:absolute;left:0;text-align:left;margin-left:3.5pt;margin-top:.95pt;width:220.6pt;height:27.55pt;z-index:251812864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">
                      <v:group id="Group 281" o:spid="_x0000_s1030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31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32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33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34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35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36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37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39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0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41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42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352694" w:rsidRPr="004A6BA0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43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352694" w:rsidRPr="00A35E0F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مقابل فاصله ها برابر هستند:</w:t>
            </w:r>
          </w:p>
          <w:p w14:paraId="2293E16C" w14:textId="553B8397" w:rsidR="00352694" w:rsidRPr="00D12A27" w:rsidRDefault="00352694" w:rsidP="00BD61DB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تساوی</w: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 xml:space="preserve">های زیر را </w:t>
            </w:r>
            <w:r w:rsidR="009B43F5"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با عدد یا پاره خط مناسب </w: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کامل کنید.</w:t>
            </w:r>
          </w:p>
          <w:p w14:paraId="5745FAF8" w14:textId="53C3E6CB" w:rsidR="00352694" w:rsidRPr="00D12A27" w:rsidRDefault="00352694" w:rsidP="00BD61DB">
            <w:pPr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7F6C5D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600" w:dyaOrig="380" w14:anchorId="2077EB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65pt;height:17.75pt" o:ole="">
                  <v:imagedata r:id="rId5" o:title=""/>
                </v:shape>
                <o:OLEObject Type="Embed" ProgID="Equation.DSMT4" ShapeID="_x0000_i1025" DrawAspect="Content" ObjectID="_1795959665" r:id="rId6"/>
              </w:objec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B12673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</w:t>
            </w:r>
            <w:r w:rsidR="007F6C5D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520" w:dyaOrig="380" w14:anchorId="33840D75">
                <v:shape id="_x0000_i1026" type="#_x0000_t75" style="width:76.05pt;height:17.75pt" o:ole="">
                  <v:imagedata r:id="rId7" o:title=""/>
                </v:shape>
                <o:OLEObject Type="Embed" ProgID="Equation.DSMT4" ShapeID="_x0000_i1026" DrawAspect="Content" ObjectID="_1795959666" r:id="rId8"/>
              </w:object>
            </w:r>
            <w:r w:rsidRPr="00D12A27">
              <w:rPr>
                <w:b/>
                <w:bCs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="007F6C5D" w:rsidRPr="00D12A2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</w:t>
            </w:r>
            <w:r w:rsidRPr="00D12A2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</w:t>
            </w:r>
            <w:r w:rsidR="00B12673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40" w:dyaOrig="380" w14:anchorId="6C050B61">
                <v:shape id="_x0000_i1027" type="#_x0000_t75" style="width:94.3pt;height:17.75pt" o:ole="">
                  <v:imagedata r:id="rId9" o:title=""/>
                </v:shape>
                <o:OLEObject Type="Embed" ProgID="Equation.DSMT4" ShapeID="_x0000_i1027" DrawAspect="Content" ObjectID="_1795959667" r:id="rId10"/>
              </w:object>
            </w:r>
            <w:r w:rsidRPr="00D12A27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ab/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B12673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7F6C5D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80" w:dyaOrig="380" w14:anchorId="18928C31">
                <v:shape id="_x0000_i1028" type="#_x0000_t75" style="width:94.3pt;height:19.25pt" o:ole="">
                  <v:imagedata r:id="rId11" o:title=""/>
                </v:shape>
                <o:OLEObject Type="Embed" ProgID="Equation.DSMT4" ShapeID="_x0000_i1028" DrawAspect="Content" ObjectID="_1795959668" r:id="rId12"/>
              </w:objec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32B9DE53" w14:textId="078F7228" w:rsidR="00352694" w:rsidRPr="00D12A27" w:rsidRDefault="00BD61DB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52DC9640" w14:textId="77777777" w:rsidTr="00AD4E9B">
        <w:trPr>
          <w:trHeight w:val="1689"/>
          <w:jc w:val="center"/>
        </w:trPr>
        <w:tc>
          <w:tcPr>
            <w:tcW w:w="572" w:type="dxa"/>
          </w:tcPr>
          <w:p w14:paraId="5EB31A75" w14:textId="1EEB8554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633705C8" w14:textId="7D81CBC7" w:rsidR="00352694" w:rsidRPr="00D12A27" w:rsidRDefault="00054176" w:rsidP="00EC2717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8768" behindDoc="0" locked="0" layoutInCell="1" allowOverlap="1" wp14:anchorId="197CA48E" wp14:editId="22CAA350">
                      <wp:simplePos x="0" y="0"/>
                      <wp:positionH relativeFrom="column">
                        <wp:posOffset>104634</wp:posOffset>
                      </wp:positionH>
                      <wp:positionV relativeFrom="paragraph">
                        <wp:posOffset>34925</wp:posOffset>
                      </wp:positionV>
                      <wp:extent cx="1938304" cy="961432"/>
                      <wp:effectExtent l="38100" t="38100" r="0" b="6731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 rot="10800000">
                                <a:off x="0" y="0"/>
                                <a:ext cx="1938304" cy="961432"/>
                                <a:chOff x="73348" y="63605"/>
                                <a:chExt cx="1793369" cy="864741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rot="10800000" flipH="1">
                                  <a:off x="549256" y="113196"/>
                                  <a:ext cx="879555" cy="8144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rot="10800000">
                                  <a:off x="905016" y="63605"/>
                                  <a:ext cx="0" cy="5270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 flipV="1">
                                  <a:off x="386924" y="554331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4708CEBA" w:rsidR="00352694" w:rsidRPr="00456741" w:rsidRDefault="00B12673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30" type="#_x0000_t75" style="width:17.75pt;height:22.3pt" o:ole="">
                                          <v:imagedata r:id="rId13" o:title=""/>
                                        </v:shape>
                                        <o:OLEObject Type="Embed" ProgID="Equation.DSMT4" ShapeID="_x0000_i1030" DrawAspect="Content" ObjectID="_1795959678" r:id="rId14"/>
                                      </w:object>
                                    </w:r>
                                    <w:r w:rsidR="00352694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 flipV="1">
                                  <a:off x="869264" y="3106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 flipV="1">
                                  <a:off x="624127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 flipV="1">
                                  <a:off x="864580" y="61830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5B509C06" w:rsidR="00352694" w:rsidRPr="00EC2717" w:rsidRDefault="00EC2717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 flipV="1">
                                  <a:off x="1024506" y="41585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44" style="position:absolute;left:0;text-align:left;margin-left:8.25pt;margin-top:2.75pt;width:152.6pt;height:75.7pt;rotation:180;z-index:251808768;mso-width-relative:margin;mso-height-relative:margin" coordorigin="733,636" coordsize="17933,8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45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" strokecolor="windowText" strokeweight="1pt">
                        <v:stroke startarrow="open" endarrow="open"/>
                      </v:shape>
                      <v:shape id="Straight Arrow Connector 2" o:spid="_x0000_s1046" type="#_x0000_t32" style="position:absolute;left:5492;top:1131;width:8796;height:8145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" strokecolor="windowText" strokeweight="1pt">
                        <v:stroke startarrow="open" endarrow="open"/>
                      </v:shape>
                      <v:shape id="Straight Arrow Connector 3" o:spid="_x0000_s1047" type="#_x0000_t32" style="position:absolute;left:9050;top:636;width:0;height:527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" strokecolor="windowText" strokeweight="1pt">
                        <v:stroke endarrow="open"/>
                      </v:shape>
                      <v:shape id="Half Frame 4" o:spid="_x0000_s1048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10" o:spid="_x0000_s104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50" type="#_x0000_t202" style="position:absolute;left:3869;top:5543;width:3373;height:374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" filled="f" stroked="f" strokeweight=".5pt">
                        <v:textbox>
                          <w:txbxContent>
                            <w:p w14:paraId="582DD77F" w14:textId="4708CEBA" w:rsidR="00352694" w:rsidRPr="00456741" w:rsidRDefault="00B12673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030" type="#_x0000_t75" style="width:17.75pt;height:22.3pt" o:ole="">
                                    <v:imagedata r:id="rId13" o:title=""/>
                                  </v:shape>
                                  <o:OLEObject Type="Embed" ProgID="Equation.DSMT4" ShapeID="_x0000_i1030" DrawAspect="Content" ObjectID="_1795959678" r:id="rId15"/>
                                </w:object>
                              </w:r>
                              <w:r w:rsidR="00352694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51" type="#_x0000_t202" style="position:absolute;left:8692;top:3106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" filled="f" stroked="f" strokeweight=".5pt">
                        <v:textbox>
                          <w:txbxContent>
                            <w:p w14:paraId="314BAFD7" w14:textId="3F87208D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52" type="#_x0000_t202" style="position:absolute;left:6241;top:3152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" filled="f" stroked="f" strokeweight=".5pt">
                        <v:textbox>
                          <w:txbxContent>
                            <w:p w14:paraId="6CFA90CC" w14:textId="071952B4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53" type="#_x0000_t202" style="position:absolute;left:8645;top:6183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" filled="f" stroked="f" strokeweight=".5pt">
                        <v:textbox>
                          <w:txbxContent>
                            <w:p w14:paraId="427A45DC" w14:textId="5B509C06" w:rsidR="00352694" w:rsidRPr="00EC2717" w:rsidRDefault="00EC2717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3" o:spid="_x0000_s1054" type="#_x0000_t202" style="position:absolute;left:10245;top:4158;width:2234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" filled="f" stroked="f" strokeweight=".5pt">
                        <v:textbox>
                          <w:txbxContent>
                            <w:p w14:paraId="670DC534" w14:textId="67E37B05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ا توجه به </w: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شکل مقابل </w: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،</w: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اندازه زاویه های خواسته شده زیر را بنویسید.</w:t>
            </w:r>
          </w:p>
          <w:p w14:paraId="15A487E3" w14:textId="78274993" w:rsidR="00352694" w:rsidRPr="00D12A27" w:rsidRDefault="00352694" w:rsidP="00EC2717">
            <w:pPr>
              <w:spacing w:line="360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D12A27">
              <w:rPr>
                <w:b/>
                <w:bCs/>
                <w:noProof/>
                <w:color w:val="000000"/>
                <w:sz w:val="26"/>
                <w:szCs w:val="26"/>
                <w:lang w:bidi="fa-IR"/>
              </w:rPr>
              <w:t xml:space="preserve">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880" w:dyaOrig="360" w14:anchorId="39B43CED">
                <v:shape id="_x0000_i1031" type="#_x0000_t75" style="width:43.6pt;height:19.25pt" o:ole="">
                  <v:imagedata r:id="rId16" o:title=""/>
                </v:shape>
                <o:OLEObject Type="Embed" ProgID="Equation.DSMT4" ShapeID="_x0000_i1031" DrawAspect="Content" ObjectID="_1795959669" r:id="rId17"/>
              </w:objec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880" w:dyaOrig="360" w14:anchorId="6C359A98">
                <v:shape id="_x0000_i1032" type="#_x0000_t75" style="width:45.65pt;height:19.25pt" o:ole="">
                  <v:imagedata r:id="rId18" o:title=""/>
                </v:shape>
                <o:OLEObject Type="Embed" ProgID="Equation.DSMT4" ShapeID="_x0000_i1032" DrawAspect="Content" ObjectID="_1795959670" r:id="rId19"/>
              </w:objec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</w:p>
          <w:p w14:paraId="75DC23D5" w14:textId="771427B6" w:rsidR="00352694" w:rsidRPr="00D12A27" w:rsidRDefault="00AD4E9B" w:rsidP="00EC2717">
            <w:pPr>
              <w:spacing w:line="360" w:lineRule="auto"/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88640" behindDoc="0" locked="0" layoutInCell="1" allowOverlap="1" wp14:anchorId="51E04A18" wp14:editId="2A460E73">
                      <wp:simplePos x="0" y="0"/>
                      <wp:positionH relativeFrom="column">
                        <wp:posOffset>-117118</wp:posOffset>
                      </wp:positionH>
                      <wp:positionV relativeFrom="paragraph">
                        <wp:posOffset>403256</wp:posOffset>
                      </wp:positionV>
                      <wp:extent cx="1677621" cy="1169726"/>
                      <wp:effectExtent l="0" t="0" r="0" b="1143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7621" cy="1169726"/>
                                <a:chOff x="-72769" y="-114669"/>
                                <a:chExt cx="1677952" cy="1170148"/>
                              </a:xfrm>
                            </wpg:grpSpPr>
                            <wpg:grpSp>
                              <wpg:cNvPr id="45" name="Group 45"/>
                              <wpg:cNvGrpSpPr/>
                              <wpg:grpSpPr>
                                <a:xfrm>
                                  <a:off x="102656" y="-114669"/>
                                  <a:ext cx="1502527" cy="1101410"/>
                                  <a:chOff x="-56377" y="-114738"/>
                                  <a:chExt cx="1503159" cy="1102071"/>
                                </a:xfrm>
                              </wpg:grpSpPr>
                              <wpg:grpSp>
                                <wpg:cNvPr id="11" name="Group 11"/>
                                <wpg:cNvGrpSpPr/>
                                <wpg:grpSpPr>
                                  <a:xfrm>
                                    <a:off x="-56377" y="-114738"/>
                                    <a:ext cx="1503159" cy="1042982"/>
                                    <a:chOff x="1752341" y="-728533"/>
                                    <a:chExt cx="1818444" cy="1264280"/>
                                  </a:xfrm>
                                </wpg:grpSpPr>
                                <wpg:grpSp>
                                  <wpg:cNvPr id="466" name="Group 466"/>
                                  <wpg:cNvGrpSpPr/>
                                  <wpg:grpSpPr>
                                    <a:xfrm>
                                      <a:off x="1752341" y="-728533"/>
                                      <a:ext cx="1818444" cy="1264280"/>
                                      <a:chOff x="3676921" y="-625166"/>
                                      <a:chExt cx="1818443" cy="1264280"/>
                                    </a:xfrm>
                                  </wpg:grpSpPr>
                                  <wps:wsp>
                                    <wps:cNvPr id="470" name="Straight Arrow Connector 470"/>
                                    <wps:cNvCnPr/>
                                    <wps:spPr>
                                      <a:xfrm flipV="1">
                                        <a:off x="3676921" y="-461712"/>
                                        <a:ext cx="1448038" cy="1100826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2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99509" y="-40334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8E441E5" w14:textId="2A2DF6D1" w:rsidR="00352694" w:rsidRPr="001A3703" w:rsidRDefault="0022051C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60" w:dyaOrig="260" w14:anchorId="14CF89C0">
                                              <v:shape id="_x0000_i1131" type="#_x0000_t75" style="width:11.15pt;height:11.15pt" o:ole="">
                                                <v:imagedata r:id="rId20" o:title=""/>
                                              </v:shape>
                                              <o:OLEObject Type="Embed" ProgID="Equation.DSMT4" ShapeID="_x0000_i1131" DrawAspect="Content" ObjectID="_1795959679" r:id="rId21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5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68637" y="173738"/>
                                        <a:ext cx="334989" cy="2903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DBA7F21" w14:textId="557DFC84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67C0E267">
                                              <v:shape id="_x0000_i1132" type="#_x0000_t75" style="width:9.65pt;height:9.65pt" o:ole="">
                                                <v:imagedata r:id="rId22" o:title=""/>
                                              </v:shape>
                                              <o:OLEObject Type="Embed" ProgID="Equation.DSMT4" ShapeID="_x0000_i1132" DrawAspect="Content" ObjectID="_1795959680" r:id="rId23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7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60374" y="-334804"/>
                                        <a:ext cx="334990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AF4AEA0" w14:textId="0A985084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10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4AAD070F">
                                              <v:shape id="_x0000_i1133" type="#_x0000_t75" style="width:11.65pt;height:11.65pt" o:ole="">
                                                <v:imagedata r:id="rId24" o:title=""/>
                                              </v:shape>
                                              <o:OLEObject Type="Embed" ProgID="Equation.DSMT4" ShapeID="_x0000_i1133" DrawAspect="Content" ObjectID="_1795959681" r:id="rId25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9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998690" y="-625166"/>
                                        <a:ext cx="334988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11C4E09" w14:textId="3BB079B2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20" w:dyaOrig="220" w14:anchorId="356F7D07">
                                              <v:shape id="_x0000_i1134" type="#_x0000_t75" style="width:9.15pt;height:9.15pt" o:ole="">
                                                <v:imagedata r:id="rId26" o:title=""/>
                                              </v:shape>
                                              <o:OLEObject Type="Embed" ProgID="Equation.DSMT4" ShapeID="_x0000_i1134" DrawAspect="Content" ObjectID="_1795959682" r:id="rId27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1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00495" y="-43533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FF47D9" w14:textId="2DF09EE6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</w:rPr>
                                          </w:pPr>
                                          <w:r w:rsidRPr="00FA7038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60" w:dyaOrig="279" w14:anchorId="7DE9CA35">
                                              <v:shape id="_x0000_i1135" type="#_x0000_t75" style="width:11.65pt;height:10.65pt" o:ole="">
                                                <v:imagedata r:id="rId28" o:title=""/>
                                              </v:shape>
                                              <o:OLEObject Type="Embed" ProgID="Equation.DSMT4" ShapeID="_x0000_i1135" DrawAspect="Content" ObjectID="_1795959683" r:id="rId29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" name="Text Box 8"/>
                                  <wps:cNvSpPr txBox="1"/>
                                  <wps:spPr>
                                    <a:xfrm>
                                      <a:off x="1975109" y="-110219"/>
                                      <a:ext cx="346367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2CFF5F8" w14:textId="1D65B879" w:rsidR="00352694" w:rsidRPr="00396C91" w:rsidRDefault="00352694">
                                        <w:pPr>
                                          <w:rPr>
                                            <w:rFonts w:cs="0 Nazanin Bold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396C91">
                                          <w:rPr>
                                            <w:rFonts w:cs="0 Nazanin Bold"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  <w:lang w:bidi="fa-IR"/>
                                          </w:rPr>
                                          <w:t>۱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1" name="Straight Arrow Connector 41"/>
                                <wps:cNvCnPr/>
                                <wps:spPr>
                                  <a:xfrm>
                                    <a:off x="243839" y="238063"/>
                                    <a:ext cx="0" cy="74927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" name="Straight Arrow Connector 43"/>
                                <wps:cNvCnPr/>
                                <wps:spPr>
                                  <a:xfrm>
                                    <a:off x="238169" y="237186"/>
                                    <a:ext cx="1002921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8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300" y="816085"/>
                                  <a:ext cx="238106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05A450" w14:textId="3E9FF2A5" w:rsidR="00396C91" w:rsidRPr="001A3703" w:rsidRDefault="00396C91" w:rsidP="00396C9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451D95B9">
                                        <v:shape id="_x0000_i1136" type="#_x0000_t75" style="width:9.65pt;height:9.65pt" o:ole="">
                                          <v:imagedata r:id="rId30" o:title=""/>
                                        </v:shape>
                                        <o:OLEObject Type="Embed" ProgID="Equation.DSMT4" ShapeID="_x0000_i1136" DrawAspect="Content" ObjectID="_1795959684" r:id="rId31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49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2769" y="754777"/>
                                  <a:ext cx="276727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C8F401" w14:textId="4729A7FA" w:rsidR="00396C91" w:rsidRPr="001A3703" w:rsidRDefault="00396C91" w:rsidP="00396C9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180" w:dyaOrig="260" w14:anchorId="379F5692">
                                        <v:shape id="_x0000_i1137" type="#_x0000_t75" style="width:8.1pt;height:11.65pt" o:ole="">
                                          <v:imagedata r:id="rId32" o:title=""/>
                                        </v:shape>
                                        <o:OLEObject Type="Embed" ProgID="Equation.DSMT4" ShapeID="_x0000_i1137" DrawAspect="Content" ObjectID="_1795959685" r:id="rId33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E04A18" id="Group 53" o:spid="_x0000_s1055" style="position:absolute;left:0;text-align:left;margin-left:-9.2pt;margin-top:31.75pt;width:132.1pt;height:92.1pt;z-index:251888640;mso-width-relative:margin;mso-height-relative:margin" coordorigin="-727,-1146" coordsize="16779,11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">
                      <v:group id="Group 45" o:spid="_x0000_s1056" style="position:absolute;left:1026;top:-1146;width:15025;height:11013" coordorigin="-563,-1147" coordsize="15031,1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group id="Group 11" o:spid="_x0000_s1057" style="position:absolute;left:-563;top:-1147;width:15030;height:10429" coordorigin="17523,-7285" coordsize="18184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<v:group id="Group 466" o:spid="_x0000_s1058" style="position:absolute;left:17523;top:-7285;width:18184;height:12642" coordorigin="36769,-6251" coordsize="18184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  <v:shape id="Straight Arrow Connector 470" o:spid="_x0000_s1059" type="#_x0000_t32" style="position:absolute;left:36769;top:-4617;width:14480;height:110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  <v:stroke startarrow="block" endarrow="block"/>
                            </v:shape>
                            <v:shape id="Text Box 255" o:spid="_x0000_s1060" type="#_x0000_t202" style="position:absolute;left:37995;top:-4033;width:3349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78E441E5" w14:textId="2A2DF6D1" w:rsidR="00352694" w:rsidRPr="001A3703" w:rsidRDefault="0022051C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60" w:dyaOrig="260" w14:anchorId="14CF89C0">
                                        <v:shape id="_x0000_i1131" type="#_x0000_t75" style="width:11.15pt;height:11.15pt" o:ole="">
                                          <v:imagedata r:id="rId20" o:title=""/>
                                        </v:shape>
                                        <o:OLEObject Type="Embed" ProgID="Equation.DSMT4" ShapeID="_x0000_i1131" DrawAspect="Content" ObjectID="_1795959679" r:id="rId34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1" type="#_x0000_t202" style="position:absolute;left:37686;top:1737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DBA7F21" w14:textId="557DFC84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55" w:dyaOrig="255" w14:anchorId="67C0E267">
                                        <v:shape id="_x0000_i1132" type="#_x0000_t75" style="width:9.65pt;height:9.65pt" o:ole="">
                                          <v:imagedata r:id="rId22" o:title=""/>
                                        </v:shape>
                                        <o:OLEObject Type="Embed" ProgID="Equation.DSMT4" ShapeID="_x0000_i1132" DrawAspect="Content" ObjectID="_1795959680" r:id="rId35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2" type="#_x0000_t202" style="position:absolute;left:51603;top:-334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AF4AEA0" w14:textId="0A985084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10"/>
                                        <w:sz w:val="19"/>
                                        <w:szCs w:val="19"/>
                                      </w:rPr>
                                      <w:object w:dxaOrig="255" w:dyaOrig="255" w14:anchorId="4AAD070F">
                                        <v:shape id="_x0000_i1133" type="#_x0000_t75" style="width:11.65pt;height:11.65pt" o:ole="">
                                          <v:imagedata r:id="rId24" o:title=""/>
                                        </v:shape>
                                        <o:OLEObject Type="Embed" ProgID="Equation.DSMT4" ShapeID="_x0000_i1133" DrawAspect="Content" ObjectID="_1795959681" r:id="rId36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3" type="#_x0000_t202" style="position:absolute;left:49986;top:-6251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111C4E09" w14:textId="3BB079B2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356F7D07">
                                        <v:shape id="_x0000_i1134" type="#_x0000_t75" style="width:9.15pt;height:9.15pt" o:ole="">
                                          <v:imagedata r:id="rId26" o:title=""/>
                                        </v:shape>
                                        <o:OLEObject Type="Embed" ProgID="Equation.DSMT4" ShapeID="_x0000_i1134" DrawAspect="Content" ObjectID="_1795959682" r:id="rId37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4" type="#_x0000_t202" style="position:absolute;left:46004;top:-435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  <v:textbox inset="1.98119mm,.99061mm,1.98119mm,.99061mm">
                                <w:txbxContent>
                                  <w:p w14:paraId="0CFF47D9" w14:textId="2DF09EE6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</w:rPr>
                                    </w:pPr>
                                    <w:r w:rsidRPr="00FA7038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60" w:dyaOrig="279" w14:anchorId="7DE9CA35">
                                        <v:shape id="_x0000_i1135" type="#_x0000_t75" style="width:11.65pt;height:10.65pt" o:ole="">
                                          <v:imagedata r:id="rId28" o:title=""/>
                                        </v:shape>
                                        <o:OLEObject Type="Embed" ProgID="Equation.DSMT4" ShapeID="_x0000_i1135" DrawAspect="Content" ObjectID="_1795959683" r:id="rId38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8" o:spid="_x0000_s1065" type="#_x0000_t202" style="position:absolute;left:19751;top:-1102;width:3463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<v:textbox>
                              <w:txbxContent>
                                <w:p w14:paraId="22CFF5F8" w14:textId="1D65B879" w:rsidR="00352694" w:rsidRPr="00396C91" w:rsidRDefault="00352694">
                                  <w:pPr>
                                    <w:rPr>
                                      <w:rFonts w:cs="0 Nazanin Bold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396C91">
                                    <w:rPr>
                                      <w:rFonts w:cs="0 Nazanin Bold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۱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41" o:spid="_x0000_s1066" type="#_x0000_t32" style="position:absolute;left:2438;top:2380;width:0;height:74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" strokecolor="black [3213]" strokeweight="1.5pt">
                          <v:stroke endarrow="block"/>
                        </v:shape>
                        <v:shape id="Straight Arrow Connector 43" o:spid="_x0000_s1067" type="#_x0000_t32" style="position:absolute;left:2381;top:2371;width:10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" strokecolor="black [3213]" strokeweight="1.5pt">
                          <v:stroke endarrow="block"/>
                        </v:shape>
                      </v:group>
                      <v:shape id="Text Box 255" o:spid="_x0000_s1068" type="#_x0000_t202" style="position:absolute;left:4203;top:8160;width:2381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" filled="f" stroked="f">
                        <v:textbox inset="1.98119mm,.99061mm,1.98119mm,.99061mm">
                          <w:txbxContent>
                            <w:p w14:paraId="1B05A450" w14:textId="3E9FF2A5" w:rsidR="00396C91" w:rsidRPr="001A3703" w:rsidRDefault="00396C91" w:rsidP="00396C9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220" w:dyaOrig="220" w14:anchorId="451D95B9">
                                  <v:shape id="_x0000_i1136" type="#_x0000_t75" style="width:9.65pt;height:9.65pt" o:ole="">
                                    <v:imagedata r:id="rId30" o:title=""/>
                                  </v:shape>
                                  <o:OLEObject Type="Embed" ProgID="Equation.DSMT4" ShapeID="_x0000_i1136" DrawAspect="Content" ObjectID="_1795959684" r:id="rId39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55" o:spid="_x0000_s1069" type="#_x0000_t202" style="position:absolute;left:-727;top:7547;width:2766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76C8F401" w14:textId="4729A7FA" w:rsidR="00396C91" w:rsidRPr="001A3703" w:rsidRDefault="00396C91" w:rsidP="00396C9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180" w:dyaOrig="260" w14:anchorId="379F5692">
                                  <v:shape id="_x0000_i1137" type="#_x0000_t75" style="width:8.1pt;height:11.65pt" o:ole="">
                                    <v:imagedata r:id="rId32" o:title=""/>
                                  </v:shape>
                                  <o:OLEObject Type="Embed" ProgID="Equation.DSMT4" ShapeID="_x0000_i1137" DrawAspect="Content" ObjectID="_1795959685" r:id="rId40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900" w:dyaOrig="360" w14:anchorId="7358A0BE">
                <v:shape id="_x0000_i1124" type="#_x0000_t75" style="width:45.65pt;height:19.25pt" o:ole="">
                  <v:imagedata r:id="rId41" o:title=""/>
                </v:shape>
                <o:OLEObject Type="Embed" ProgID="Equation.DSMT4" ShapeID="_x0000_i1124" DrawAspect="Content" ObjectID="_1795959671" r:id="rId42"/>
              </w:objec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900" w:dyaOrig="360" w14:anchorId="3F9684A6">
                <v:shape id="_x0000_i1125" type="#_x0000_t75" style="width:45.65pt;height:19.25pt" o:ole="">
                  <v:imagedata r:id="rId43" o:title=""/>
                </v:shape>
                <o:OLEObject Type="Embed" ProgID="Equation.DSMT4" ShapeID="_x0000_i1125" DrawAspect="Content" ObjectID="_1795959672" r:id="rId44"/>
              </w:objec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1957A834" w14:textId="59337707" w:rsidR="00352694" w:rsidRPr="00D12A27" w:rsidRDefault="00966132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4B34AD43" w14:textId="77777777" w:rsidTr="00AD4E9B">
        <w:trPr>
          <w:trHeight w:val="1654"/>
          <w:jc w:val="center"/>
        </w:trPr>
        <w:tc>
          <w:tcPr>
            <w:tcW w:w="572" w:type="dxa"/>
          </w:tcPr>
          <w:p w14:paraId="406A3F13" w14:textId="1AE12B15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6</w:t>
            </w:r>
          </w:p>
        </w:tc>
        <w:tc>
          <w:tcPr>
            <w:tcW w:w="9640" w:type="dxa"/>
            <w:gridSpan w:val="3"/>
          </w:tcPr>
          <w:p w14:paraId="6EBE84A2" w14:textId="2FA8BAD4" w:rsidR="00174FA9" w:rsidRPr="00D12A27" w:rsidRDefault="00174FA9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 شکل مقابل هر یک از موارد خواسته شده را بنویسید.</w:t>
            </w:r>
            <w:r w:rsidR="00396C91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</w:t>
            </w:r>
          </w:p>
          <w:p w14:paraId="1BB535AA" w14:textId="2BCA928D" w:rsidR="00352694" w:rsidRPr="00D12A27" w:rsidRDefault="00352694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ک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پاره خط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ک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نیم خط 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BA3193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</w:p>
          <w:p w14:paraId="47028269" w14:textId="5AF99C9A" w:rsidR="00352694" w:rsidRPr="00D12A27" w:rsidRDefault="00352694" w:rsidP="00EC2717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یک خط راست 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د) 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زاویه </w:t>
            </w:r>
            <w:r w:rsidR="003A00B5" w:rsidRPr="00D12A27">
              <w:rPr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729025CC">
                <v:shape id="_x0000_i1126" type="#_x0000_t75" style="width:18.25pt;height:22.3pt" o:ole="">
                  <v:imagedata r:id="rId45" o:title=""/>
                </v:shape>
                <o:OLEObject Type="Embed" ProgID="Equation.DSMT4" ShapeID="_x0000_i1126" DrawAspect="Content" ObjectID="_1795959673" r:id="rId46"/>
              </w:objec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 w:rsidR="00FE7785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را </w:t>
            </w:r>
            <w:bookmarkStart w:id="0" w:name="_GoBack"/>
            <w:bookmarkEnd w:id="0"/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با سه حرف</w:t>
            </w:r>
            <w:r w:rsidR="00FE7785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بنویسید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: ...............</w:t>
            </w:r>
          </w:p>
        </w:tc>
        <w:tc>
          <w:tcPr>
            <w:tcW w:w="574" w:type="dxa"/>
            <w:vAlign w:val="center"/>
          </w:tcPr>
          <w:p w14:paraId="4651CD10" w14:textId="107BDE8E" w:rsidR="00352694" w:rsidRPr="00D12A27" w:rsidRDefault="00BA3193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352694" w:rsidRPr="00D12A27" w14:paraId="24F6ABEC" w14:textId="77777777" w:rsidTr="005D1B5C">
        <w:trPr>
          <w:trHeight w:val="1265"/>
          <w:jc w:val="center"/>
        </w:trPr>
        <w:tc>
          <w:tcPr>
            <w:tcW w:w="572" w:type="dxa"/>
          </w:tcPr>
          <w:p w14:paraId="56BB3F4B" w14:textId="36D1B2A3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</w:p>
        </w:tc>
        <w:tc>
          <w:tcPr>
            <w:tcW w:w="9640" w:type="dxa"/>
            <w:gridSpan w:val="3"/>
          </w:tcPr>
          <w:p w14:paraId="53C9D128" w14:textId="54815821" w:rsidR="00352694" w:rsidRPr="00D12A27" w:rsidRDefault="005D1B5C" w:rsidP="00BA3193">
            <w:pPr>
              <w:rPr>
                <w:b/>
                <w:bCs/>
                <w:sz w:val="26"/>
                <w:szCs w:val="26"/>
                <w:rtl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869184" behindDoc="0" locked="0" layoutInCell="1" allowOverlap="1" wp14:anchorId="41CEA89D" wp14:editId="1CA8308B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93675</wp:posOffset>
                      </wp:positionV>
                      <wp:extent cx="514350" cy="239395"/>
                      <wp:effectExtent l="0" t="0" r="19050" b="8255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350" cy="239395"/>
                                <a:chOff x="0" y="0"/>
                                <a:chExt cx="514950" cy="239874"/>
                              </a:xfrm>
                            </wpg:grpSpPr>
                            <wps:wsp>
                              <wps:cNvPr id="15" name="Rectangle 15"/>
                              <wps:cNvSpPr/>
                              <wps:spPr>
                                <a:xfrm flipV="1">
                                  <a:off x="0" y="30892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13" y="0"/>
                                  <a:ext cx="277112" cy="2398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3062CD1" w14:textId="10097A54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757B11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1CEA89D" id="Group 26" o:spid="_x0000_s1070" style="position:absolute;left:0;text-align:left;margin-left:5.4pt;margin-top:15.25pt;width:40.5pt;height:18.85pt;z-index:251869184" coordsize="514950,239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">
                      <v:shape id="Rectangle 15" o:spid="_x0000_s1071" style="position:absolute;top:30892;width:514950;height:176083;flip: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72" type="#_x0000_t202" style="position:absolute;left:24713;width:277112;height:239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23062CD1" w14:textId="10097A54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 w:rsidRPr="00757B11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72256" behindDoc="0" locked="0" layoutInCell="1" allowOverlap="1" wp14:anchorId="75C3730D" wp14:editId="7B5AF6C5">
                      <wp:simplePos x="0" y="0"/>
                      <wp:positionH relativeFrom="column">
                        <wp:posOffset>711200</wp:posOffset>
                      </wp:positionH>
                      <wp:positionV relativeFrom="paragraph">
                        <wp:posOffset>345440</wp:posOffset>
                      </wp:positionV>
                      <wp:extent cx="514350" cy="239395"/>
                      <wp:effectExtent l="0" t="0" r="19050" b="8255"/>
                      <wp:wrapNone/>
                      <wp:docPr id="33" name="Group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350" cy="239395"/>
                                <a:chOff x="0" y="0"/>
                                <a:chExt cx="514950" cy="239395"/>
                              </a:xfrm>
                            </wpg:grpSpPr>
                            <wps:wsp>
                              <wps:cNvPr id="16" name="Rectangle 15"/>
                              <wps:cNvSpPr/>
                              <wps:spPr>
                                <a:xfrm flipV="1">
                                  <a:off x="0" y="25758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37" y="0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3E14A599" w14:textId="2B6ECD27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5C3730D" id="Group 33" o:spid="_x0000_s1073" style="position:absolute;left:0;text-align:left;margin-left:56pt;margin-top:27.2pt;width:40.5pt;height:18.85pt;z-index:251872256" coordsize="514950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">
                      <v:shape id="Rectangle 15" o:spid="_x0000_s1074" style="position:absolute;top:25758;width:514950;height:176083;flip: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75" type="#_x0000_t202" style="position:absolute;left:38637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3E14A599" w14:textId="2B6ECD27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875328" behindDoc="0" locked="0" layoutInCell="1" allowOverlap="1" wp14:anchorId="55C9A4D8" wp14:editId="6BB9DF32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513715</wp:posOffset>
                      </wp:positionV>
                      <wp:extent cx="514350" cy="239395"/>
                      <wp:effectExtent l="0" t="0" r="19050" b="8255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350" cy="239395"/>
                                <a:chOff x="0" y="0"/>
                                <a:chExt cx="514950" cy="239395"/>
                              </a:xfrm>
                            </wpg:grpSpPr>
                            <wps:wsp>
                              <wps:cNvPr id="22" name="Rectangle 15"/>
                              <wps:cNvSpPr/>
                              <wps:spPr>
                                <a:xfrm flipH="1" flipV="1">
                                  <a:off x="0" y="32197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546" y="0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A4F80A1" w14:textId="63B7FAD5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5C9A4D8" id="Group 34" o:spid="_x0000_s1076" style="position:absolute;left:0;text-align:left;margin-left:15.3pt;margin-top:40.45pt;width:40.5pt;height:18.85pt;z-index:251875328" coordsize="514950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">
                      <v:shape id="Rectangle 15" o:spid="_x0000_s1077" style="position:absolute;top:32197;width:514950;height:176083;flip:x 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78" type="#_x0000_t202" style="position:absolute;left:154546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" filled="f" stroked="f">
                        <v:textbox inset="1.98119mm,.99061mm,1.98119mm,.99061mm">
                          <w:txbxContent>
                            <w:p w14:paraId="5A4F80A1" w14:textId="63B7FAD5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878400" behindDoc="0" locked="0" layoutInCell="1" allowOverlap="1" wp14:anchorId="757BB1DC" wp14:editId="54B47647">
                      <wp:simplePos x="0" y="0"/>
                      <wp:positionH relativeFrom="column">
                        <wp:posOffset>1236546</wp:posOffset>
                      </wp:positionH>
                      <wp:positionV relativeFrom="paragraph">
                        <wp:posOffset>193889</wp:posOffset>
                      </wp:positionV>
                      <wp:extent cx="514950" cy="239395"/>
                      <wp:effectExtent l="0" t="0" r="19050" b="8255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4950" cy="239395"/>
                                <a:chOff x="0" y="0"/>
                                <a:chExt cx="514950" cy="239395"/>
                              </a:xfrm>
                            </wpg:grpSpPr>
                            <wps:wsp>
                              <wps:cNvPr id="20" name="Rectangle 15"/>
                              <wps:cNvSpPr/>
                              <wps:spPr>
                                <a:xfrm flipH="1" flipV="1">
                                  <a:off x="0" y="32198"/>
                                  <a:ext cx="514950" cy="176083"/>
                                </a:xfrm>
                                <a:custGeom>
                                  <a:avLst/>
                                  <a:gdLst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514350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  <a:gd name="connsiteX0" fmla="*/ 0 w 514350"/>
                                    <a:gd name="connsiteY0" fmla="*/ 0 h 175895"/>
                                    <a:gd name="connsiteX1" fmla="*/ 514350 w 514350"/>
                                    <a:gd name="connsiteY1" fmla="*/ 0 h 175895"/>
                                    <a:gd name="connsiteX2" fmla="*/ 351971 w 514350"/>
                                    <a:gd name="connsiteY2" fmla="*/ 175895 h 175895"/>
                                    <a:gd name="connsiteX3" fmla="*/ 0 w 514350"/>
                                    <a:gd name="connsiteY3" fmla="*/ 175895 h 175895"/>
                                    <a:gd name="connsiteX4" fmla="*/ 0 w 514350"/>
                                    <a:gd name="connsiteY4" fmla="*/ 0 h 17589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14350" h="175895">
                                      <a:moveTo>
                                        <a:pt x="0" y="0"/>
                                      </a:moveTo>
                                      <a:lnTo>
                                        <a:pt x="514350" y="0"/>
                                      </a:lnTo>
                                      <a:lnTo>
                                        <a:pt x="351971" y="175895"/>
                                      </a:lnTo>
                                      <a:lnTo>
                                        <a:pt x="0" y="17589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668" y="0"/>
                                  <a:ext cx="27622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41EA695" w14:textId="065856E8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57BB1DC" id="Group 36" o:spid="_x0000_s1079" style="position:absolute;left:0;text-align:left;margin-left:97.35pt;margin-top:15.25pt;width:40.55pt;height:18.85pt;z-index:251878400" coordsize="514950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">
                      <v:shape id="Rectangle 15" o:spid="_x0000_s1080" style="position:absolute;top:32198;width:514950;height:176083;flip:x y;visibility:visible;mso-wrap-style:square;v-text-anchor:middle" coordsize="51435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" path="m,l514350,,351971,175895,,175895,,xe" filled="f" strokecolor="black [3213]" strokeweight="1.5pt">
                        <v:path arrowok="t" o:connecttype="custom" o:connectlocs="0,0;514950,0;352382,176083;0,176083;0,0" o:connectangles="0,0,0,0,0"/>
                      </v:shape>
                      <v:shape id="Text Box 255" o:spid="_x0000_s1081" type="#_x0000_t202" style="position:absolute;left:141668;width:276225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241EA695" w14:textId="065856E8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</w:rPr>
              <w:t>در هر مورد چه تبدیلی صورت گرفته است؟ (تقارن-انتقال-دوران)</w:t>
            </w:r>
            <w:r w:rsidR="00293D81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</w:t>
            </w:r>
            <w:r w:rsidR="00352694" w:rsidRPr="00D12A2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352694" w:rsidRPr="00D12A27">
              <w:rPr>
                <w:b/>
                <w:bCs/>
                <w:sz w:val="26"/>
                <w:szCs w:val="26"/>
              </w:rPr>
              <w:t xml:space="preserve">     </w:t>
            </w:r>
          </w:p>
          <w:p w14:paraId="1EC676D8" w14:textId="3F8460C6" w:rsidR="00963082" w:rsidRPr="00D12A27" w:rsidRDefault="00AF05B4" w:rsidP="00A1648E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</w:rPr>
              <w:t xml:space="preserve">          </w:t>
            </w:r>
            <w:r w:rsidR="00963082" w:rsidRPr="00D12A27">
              <w:rPr>
                <w:b/>
                <w:bCs/>
                <w:sz w:val="26"/>
                <w:szCs w:val="26"/>
              </w:rPr>
              <w:t xml:space="preserve">                             </w:t>
            </w:r>
            <w:r w:rsidR="005D1B5C" w:rsidRPr="00D12A27">
              <w:rPr>
                <w:b/>
                <w:bCs/>
                <w:position w:val="-6"/>
                <w:sz w:val="26"/>
                <w:szCs w:val="26"/>
              </w:rPr>
              <w:object w:dxaOrig="5600" w:dyaOrig="460" w14:anchorId="74FB08DD">
                <v:shape id="_x0000_i1127" type="#_x0000_t75" style="width:282.4pt;height:22.3pt" o:ole="">
                  <v:imagedata r:id="rId47" o:title=""/>
                </v:shape>
                <o:OLEObject Type="Embed" ProgID="Equation.DSMT4" ShapeID="_x0000_i1127" DrawAspect="Content" ObjectID="_1795959674" r:id="rId48"/>
              </w:object>
            </w:r>
          </w:p>
          <w:p w14:paraId="687807F2" w14:textId="46FA1357" w:rsidR="00BA3193" w:rsidRPr="00D12A27" w:rsidRDefault="00963082" w:rsidP="005D1B5C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</w:rPr>
              <w:t xml:space="preserve">                                           </w:t>
            </w:r>
            <w:r w:rsidR="00BA3193" w:rsidRPr="00D12A27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5FD5B7BD" w14:textId="60D150FC" w:rsidR="00352694" w:rsidRPr="00D12A2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201A4030" w14:textId="77777777" w:rsidTr="000F09DA">
        <w:trPr>
          <w:trHeight w:val="2248"/>
          <w:jc w:val="center"/>
        </w:trPr>
        <w:tc>
          <w:tcPr>
            <w:tcW w:w="572" w:type="dxa"/>
          </w:tcPr>
          <w:p w14:paraId="737CFA66" w14:textId="270A9097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9640" w:type="dxa"/>
            <w:gridSpan w:val="3"/>
          </w:tcPr>
          <w:p w14:paraId="5C9883C2" w14:textId="02C4CB93" w:rsidR="00352694" w:rsidRPr="00D12A27" w:rsidRDefault="005D1B5C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80448" behindDoc="0" locked="0" layoutInCell="1" allowOverlap="1" wp14:anchorId="2074A92F" wp14:editId="2A2A5809">
                      <wp:simplePos x="0" y="0"/>
                      <wp:positionH relativeFrom="column">
                        <wp:posOffset>-11126</wp:posOffset>
                      </wp:positionH>
                      <wp:positionV relativeFrom="paragraph">
                        <wp:posOffset>50854</wp:posOffset>
                      </wp:positionV>
                      <wp:extent cx="1532884" cy="1208617"/>
                      <wp:effectExtent l="19050" t="133350" r="48895" b="29845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32884" cy="1208617"/>
                                <a:chOff x="0" y="-31806"/>
                                <a:chExt cx="1752860" cy="1382064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173936" y="156070"/>
                                  <a:ext cx="1381476" cy="1013767"/>
                                  <a:chOff x="0" y="0"/>
                                  <a:chExt cx="1381690" cy="1014230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flipV="1">
                                    <a:off x="20250" y="595765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>
                                    <a:off x="0" y="0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177113" y="7870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2946E7" w14:textId="77777777" w:rsidR="005D1B5C" w:rsidRDefault="005D1B5C" w:rsidP="005D1B5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0" y="84283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91EDFF" w14:textId="77777777" w:rsidR="005D1B5C" w:rsidRDefault="005D1B5C" w:rsidP="005D1B5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1299723" y="-318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6446ED" w14:textId="77777777" w:rsidR="005D1B5C" w:rsidRDefault="005D1B5C" w:rsidP="005D1B5C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44452" y="105752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01AC2B" w14:textId="77777777" w:rsidR="005D1B5C" w:rsidRDefault="005D1B5C" w:rsidP="005D1B5C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1006497" y="105153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36BEB2" w14:textId="77777777" w:rsidR="005D1B5C" w:rsidRDefault="005D1B5C" w:rsidP="005D1B5C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1460125" y="125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3E7AAB" w14:textId="77777777" w:rsidR="005D1B5C" w:rsidRDefault="005D1B5C" w:rsidP="005D1B5C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74A92F" id="Group 253" o:spid="_x0000_s1082" style="position:absolute;left:0;text-align:left;margin-left:-.9pt;margin-top:4pt;width:120.7pt;height:95.15pt;z-index:251880448;mso-width-relative:margin;mso-height-relative:margin" coordorigin=",-318" coordsize="17528,1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">
                      <v:group id="Group 202" o:spid="_x0000_s1083" style="position:absolute;left:1739;top:1560;width:13815;height:10138;rotation:-2484363fd" coordsize="13816,1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84" style="position:absolute;left:202;top:5957;width:13614;height:4185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  <v:shape id="Isosceles Triangle 199" o:spid="_x0000_s1085" style="position:absolute;width:13614;height:4184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</v:group>
                      <v:shape id="Text Box 203" o:spid="_x0000_s1086" type="#_x0000_t202" style="position:absolute;left:1771;top:787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652946E7" w14:textId="77777777" w:rsidR="005D1B5C" w:rsidRDefault="005D1B5C" w:rsidP="005D1B5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7" type="#_x0000_t202" style="position:absolute;top:842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7B91EDFF" w14:textId="77777777" w:rsidR="005D1B5C" w:rsidRDefault="005D1B5C" w:rsidP="005D1B5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88" type="#_x0000_t202" style="position:absolute;left:12997;top:-31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286446ED" w14:textId="77777777" w:rsidR="005D1B5C" w:rsidRDefault="005D1B5C" w:rsidP="005D1B5C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89" type="#_x0000_t202" style="position:absolute;left:1444;top:1057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2A01AC2B" w14:textId="77777777" w:rsidR="005D1B5C" w:rsidRDefault="005D1B5C" w:rsidP="005D1B5C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0" type="#_x0000_t202" style="position:absolute;left:10064;top:10515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1D36BEB2" w14:textId="77777777" w:rsidR="005D1B5C" w:rsidRDefault="005D1B5C" w:rsidP="005D1B5C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1" type="#_x0000_t202" style="position:absolute;left:14601;top:1252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583E7AAB" w14:textId="77777777" w:rsidR="005D1B5C" w:rsidRDefault="005D1B5C" w:rsidP="005D1B5C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28C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در شکل مقابل دو مثلث هم نهشت هستند.</w:t>
            </w:r>
          </w:p>
          <w:p w14:paraId="78865D46" w14:textId="36FF7CD1" w:rsidR="00352694" w:rsidRPr="00D12A27" w:rsidRDefault="00EC2717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الف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) هم نهشتی دو مثلث را به زبان ریاضی بنویسید: ........................................</w:t>
            </w:r>
          </w:p>
          <w:p w14:paraId="1D858474" w14:textId="56FECB6E" w:rsidR="00352694" w:rsidRPr="00D12A27" w:rsidRDefault="00EC2717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ب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) تساوی های زیر را کامل کنید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>.</w:t>
            </w:r>
          </w:p>
          <w:p w14:paraId="1B0B3416" w14:textId="3EF79A70" w:rsidR="00352694" w:rsidRPr="00D12A27" w:rsidRDefault="00352694" w:rsidP="00352694">
            <w:pPr>
              <w:rPr>
                <w:b/>
                <w:bCs/>
                <w:noProof/>
                <w:sz w:val="26"/>
                <w:szCs w:val="26"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</w:rPr>
              <w:t xml:space="preserve">  </w:t>
            </w:r>
            <w:r w:rsidR="00657288" w:rsidRPr="00D12A27">
              <w:rPr>
                <w:b/>
                <w:bCs/>
                <w:noProof/>
                <w:position w:val="-34"/>
                <w:sz w:val="26"/>
                <w:szCs w:val="26"/>
              </w:rPr>
              <w:object w:dxaOrig="1140" w:dyaOrig="840" w14:anchorId="5FDF98B4">
                <v:shape id="_x0000_i1128" type="#_x0000_t75" style="width:56.3pt;height:43.1pt" o:ole="">
                  <v:imagedata r:id="rId49" o:title=""/>
                </v:shape>
                <o:OLEObject Type="Embed" ProgID="Equation.DSMT4" ShapeID="_x0000_i1128" DrawAspect="Content" ObjectID="_1795959675" r:id="rId50"/>
              </w:objec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                                     </w:t>
            </w:r>
            <w:r w:rsidR="00476318" w:rsidRPr="00D12A27">
              <w:rPr>
                <w:b/>
                <w:bCs/>
                <w:noProof/>
                <w:position w:val="-36"/>
                <w:sz w:val="26"/>
                <w:szCs w:val="26"/>
              </w:rPr>
              <w:object w:dxaOrig="920" w:dyaOrig="859" w14:anchorId="1FF21F2A">
                <v:shape id="_x0000_i1129" type="#_x0000_t75" style="width:46.65pt;height:43.6pt" o:ole="">
                  <v:imagedata r:id="rId51" o:title=""/>
                </v:shape>
                <o:OLEObject Type="Embed" ProgID="Equation.DSMT4" ShapeID="_x0000_i1129" DrawAspect="Content" ObjectID="_1795959676" r:id="rId52"/>
              </w:objec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17D9F860" w14:textId="45EA6B92" w:rsidR="00352694" w:rsidRPr="00D12A2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۵/۱</w:t>
            </w:r>
          </w:p>
        </w:tc>
      </w:tr>
      <w:tr w:rsidR="00966132" w:rsidRPr="00D12A27" w14:paraId="4964ED49" w14:textId="77777777" w:rsidTr="00EC7EC7">
        <w:trPr>
          <w:trHeight w:val="1622"/>
          <w:jc w:val="center"/>
        </w:trPr>
        <w:tc>
          <w:tcPr>
            <w:tcW w:w="572" w:type="dxa"/>
          </w:tcPr>
          <w:p w14:paraId="7EE09FEE" w14:textId="650397A6" w:rsidR="00966132" w:rsidRPr="00D12A27" w:rsidRDefault="00D12A27" w:rsidP="00BA3193">
            <w:pPr>
              <w:jc w:val="center"/>
              <w:rPr>
                <w:b/>
                <w:bCs/>
                <w:sz w:val="26"/>
                <w:szCs w:val="26"/>
              </w:rPr>
            </w:pPr>
            <w:r w:rsidRPr="00D12A27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9640" w:type="dxa"/>
            <w:gridSpan w:val="3"/>
          </w:tcPr>
          <w:p w14:paraId="3237B1CD" w14:textId="2C76A2AD" w:rsidR="00966132" w:rsidRPr="00D12A27" w:rsidRDefault="00966132" w:rsidP="00966132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ا کامل کردن روابط زیر نتیجه بگیرید دو زاویه متقابل به راس برابرند.</w:t>
            </w:r>
          </w:p>
          <w:p w14:paraId="0A64705D" w14:textId="38292FBE" w:rsidR="00966132" w:rsidRPr="00D12A27" w:rsidRDefault="00EC7EC7" w:rsidP="00966132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50752" behindDoc="0" locked="0" layoutInCell="1" allowOverlap="1" wp14:anchorId="0C6FECB2" wp14:editId="35802DBB">
                      <wp:simplePos x="0" y="0"/>
                      <wp:positionH relativeFrom="column">
                        <wp:posOffset>149316</wp:posOffset>
                      </wp:positionH>
                      <wp:positionV relativeFrom="paragraph">
                        <wp:posOffset>102235</wp:posOffset>
                      </wp:positionV>
                      <wp:extent cx="1665845" cy="603677"/>
                      <wp:effectExtent l="38100" t="19050" r="29845" b="2540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5845" cy="603677"/>
                                <a:chOff x="0" y="0"/>
                                <a:chExt cx="1665845" cy="603677"/>
                              </a:xfrm>
                            </wpg:grpSpPr>
                            <wps:wsp>
                              <wps:cNvPr id="40" name="Text Box 13"/>
                              <wps:cNvSpPr txBox="1"/>
                              <wps:spPr>
                                <a:xfrm>
                                  <a:off x="719046" y="0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A39336D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13"/>
                              <wps:cNvSpPr txBox="1"/>
                              <wps:spPr>
                                <a:xfrm>
                                  <a:off x="719046" y="34362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F76B490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13"/>
                              <wps:cNvSpPr txBox="1"/>
                              <wps:spPr>
                                <a:xfrm>
                                  <a:off x="422012" y="133956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7F9DB98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13"/>
                              <wps:cNvSpPr txBox="1"/>
                              <wps:spPr>
                                <a:xfrm>
                                  <a:off x="995559" y="13901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6A23A0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Straight Arrow Connector 2"/>
                              <wps:cNvCnPr/>
                              <wps:spPr>
                                <a:xfrm>
                                  <a:off x="0" y="39677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" name="Straight Arrow Connector 2"/>
                              <wps:cNvCnPr/>
                              <wps:spPr>
                                <a:xfrm flipV="1">
                                  <a:off x="34945" y="45501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C6FECB2" id="Group 35" o:spid="_x0000_s1092" style="position:absolute;left:0;text-align:left;margin-left:11.75pt;margin-top:8.05pt;width:131.15pt;height:47.55pt;z-index:251850752" coordsize="16658,6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">
                      <v:shape id="Text Box 13" o:spid="_x0000_s1093" type="#_x0000_t202" style="position:absolute;left:71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<v:textbox>
                          <w:txbxContent>
                            <w:p w14:paraId="2A39336D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94" type="#_x0000_t202" style="position:absolute;left:7190;top:3436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6F76B490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95" type="#_x0000_t202" style="position:absolute;left:4220;top:1339;width:2416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37F9DB98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96" type="#_x0000_t202" style="position:absolute;left:9955;top:13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076A23A0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Straight Arrow Connector 2" o:spid="_x0000_s1097" type="#_x0000_t32" style="position:absolute;top:396;width:16309;height:51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" strokecolor="windowText" strokeweight="1pt">
                        <v:stroke startarrow="open" endarrow="open"/>
                      </v:shape>
                      <v:shape id="Straight Arrow Connector 2" o:spid="_x0000_s1098" type="#_x0000_t32" style="position:absolute;left:349;top:455;width:16309;height:51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" strokecolor="windowText" strokeweight="1pt">
                        <v:stroke startarrow="open" endarrow="open"/>
                      </v:shape>
                    </v:group>
                  </w:pict>
                </mc:Fallback>
              </mc:AlternateConten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</w:t>
            </w:r>
            <w:r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</w:t>
            </w:r>
            <w:r w:rsidR="00AD4E9B" w:rsidRPr="00D12A27">
              <w:rPr>
                <w:b/>
                <w:bCs/>
                <w:noProof/>
                <w:position w:val="-56"/>
                <w:sz w:val="26"/>
                <w:szCs w:val="26"/>
                <w:lang w:bidi="fa-IR"/>
              </w:rPr>
              <w:object w:dxaOrig="4080" w:dyaOrig="1280" w14:anchorId="376148F8">
                <v:shape id="_x0000_i1130" type="#_x0000_t75" style="width:203.85pt;height:67.95pt" o:ole="">
                  <v:imagedata r:id="rId53" o:title=""/>
                </v:shape>
                <o:OLEObject Type="Embed" ProgID="Equation.DSMT4" ShapeID="_x0000_i1130" DrawAspect="Content" ObjectID="_1795959677" r:id="rId54"/>
              </w:objec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</w:t>
            </w:r>
            <w:r w:rsidR="00AD4E9B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    </w: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  </w:t>
            </w:r>
          </w:p>
        </w:tc>
        <w:tc>
          <w:tcPr>
            <w:tcW w:w="574" w:type="dxa"/>
            <w:vAlign w:val="center"/>
          </w:tcPr>
          <w:p w14:paraId="4A375FD9" w14:textId="2D73D4CD" w:rsidR="00966132" w:rsidRPr="00D12A27" w:rsidRDefault="00AD4E9B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1</w:t>
            </w:r>
          </w:p>
        </w:tc>
      </w:tr>
    </w:tbl>
    <w:p w14:paraId="2B9E1918" w14:textId="5B494C25" w:rsidR="00F26E2D" w:rsidRPr="004F11C9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4F11C9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2FDB"/>
    <w:rsid w:val="0002387D"/>
    <w:rsid w:val="000249B0"/>
    <w:rsid w:val="00034226"/>
    <w:rsid w:val="00034EAA"/>
    <w:rsid w:val="00050CD9"/>
    <w:rsid w:val="00053957"/>
    <w:rsid w:val="00054176"/>
    <w:rsid w:val="00062A39"/>
    <w:rsid w:val="00062B30"/>
    <w:rsid w:val="0006409C"/>
    <w:rsid w:val="0008472E"/>
    <w:rsid w:val="00086948"/>
    <w:rsid w:val="000A1F38"/>
    <w:rsid w:val="000A254A"/>
    <w:rsid w:val="000A3E0D"/>
    <w:rsid w:val="000C2433"/>
    <w:rsid w:val="000C48FD"/>
    <w:rsid w:val="000D1CA5"/>
    <w:rsid w:val="000F09DA"/>
    <w:rsid w:val="00104084"/>
    <w:rsid w:val="00104C6A"/>
    <w:rsid w:val="0010730F"/>
    <w:rsid w:val="00114396"/>
    <w:rsid w:val="0012482F"/>
    <w:rsid w:val="001370E1"/>
    <w:rsid w:val="001428BF"/>
    <w:rsid w:val="00146201"/>
    <w:rsid w:val="001472AD"/>
    <w:rsid w:val="00155C9D"/>
    <w:rsid w:val="00162381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1057C"/>
    <w:rsid w:val="00211E27"/>
    <w:rsid w:val="002167E7"/>
    <w:rsid w:val="0022051C"/>
    <w:rsid w:val="0023372F"/>
    <w:rsid w:val="00261F06"/>
    <w:rsid w:val="00284A9B"/>
    <w:rsid w:val="00285659"/>
    <w:rsid w:val="00293D81"/>
    <w:rsid w:val="00297CC1"/>
    <w:rsid w:val="002A3154"/>
    <w:rsid w:val="002A539C"/>
    <w:rsid w:val="002B7FBC"/>
    <w:rsid w:val="002C3950"/>
    <w:rsid w:val="002E38CD"/>
    <w:rsid w:val="002F798E"/>
    <w:rsid w:val="00301BAA"/>
    <w:rsid w:val="00305320"/>
    <w:rsid w:val="0031274B"/>
    <w:rsid w:val="0032447A"/>
    <w:rsid w:val="00331E09"/>
    <w:rsid w:val="00344635"/>
    <w:rsid w:val="003501FB"/>
    <w:rsid w:val="00352694"/>
    <w:rsid w:val="003553D1"/>
    <w:rsid w:val="00361AE0"/>
    <w:rsid w:val="00396C91"/>
    <w:rsid w:val="003A00B5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03B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293"/>
    <w:rsid w:val="004E1F9E"/>
    <w:rsid w:val="004F11C9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1B5C"/>
    <w:rsid w:val="005D3D71"/>
    <w:rsid w:val="005D531C"/>
    <w:rsid w:val="005D62DA"/>
    <w:rsid w:val="005E2CDC"/>
    <w:rsid w:val="005E4206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34E2B"/>
    <w:rsid w:val="00744349"/>
    <w:rsid w:val="00750F3C"/>
    <w:rsid w:val="00751AFB"/>
    <w:rsid w:val="00757B11"/>
    <w:rsid w:val="0077009D"/>
    <w:rsid w:val="00777683"/>
    <w:rsid w:val="00784AA9"/>
    <w:rsid w:val="007867F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1301"/>
    <w:rsid w:val="00865589"/>
    <w:rsid w:val="00867D01"/>
    <w:rsid w:val="008967F2"/>
    <w:rsid w:val="008C3D57"/>
    <w:rsid w:val="008D08FE"/>
    <w:rsid w:val="008D3DD0"/>
    <w:rsid w:val="008D6E8E"/>
    <w:rsid w:val="008E3F1F"/>
    <w:rsid w:val="008E5E0D"/>
    <w:rsid w:val="009054B3"/>
    <w:rsid w:val="00917B27"/>
    <w:rsid w:val="00923D62"/>
    <w:rsid w:val="00924DCC"/>
    <w:rsid w:val="009340AC"/>
    <w:rsid w:val="009355CD"/>
    <w:rsid w:val="00936B21"/>
    <w:rsid w:val="0094051F"/>
    <w:rsid w:val="0094753D"/>
    <w:rsid w:val="009539B9"/>
    <w:rsid w:val="00963082"/>
    <w:rsid w:val="00966132"/>
    <w:rsid w:val="00984F27"/>
    <w:rsid w:val="00987D46"/>
    <w:rsid w:val="009A2AF9"/>
    <w:rsid w:val="009A391A"/>
    <w:rsid w:val="009A7E1F"/>
    <w:rsid w:val="009B43F5"/>
    <w:rsid w:val="009E08B0"/>
    <w:rsid w:val="009E55F6"/>
    <w:rsid w:val="00A07EBA"/>
    <w:rsid w:val="00A1648E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AD4E9B"/>
    <w:rsid w:val="00AF05B4"/>
    <w:rsid w:val="00B05FB6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9220B"/>
    <w:rsid w:val="00BA3193"/>
    <w:rsid w:val="00BA31C8"/>
    <w:rsid w:val="00BB38C9"/>
    <w:rsid w:val="00BB6E6C"/>
    <w:rsid w:val="00BC7C64"/>
    <w:rsid w:val="00BD37C7"/>
    <w:rsid w:val="00BD61DB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3507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2A27"/>
    <w:rsid w:val="00D159FA"/>
    <w:rsid w:val="00D20A12"/>
    <w:rsid w:val="00D2131D"/>
    <w:rsid w:val="00D4273B"/>
    <w:rsid w:val="00D71894"/>
    <w:rsid w:val="00D87A4B"/>
    <w:rsid w:val="00D903AC"/>
    <w:rsid w:val="00D90FA3"/>
    <w:rsid w:val="00DA1B05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1211"/>
    <w:rsid w:val="00EA34A1"/>
    <w:rsid w:val="00EA7D1C"/>
    <w:rsid w:val="00EB4855"/>
    <w:rsid w:val="00EC2717"/>
    <w:rsid w:val="00EC7EC7"/>
    <w:rsid w:val="00EE7A1A"/>
    <w:rsid w:val="00EF094C"/>
    <w:rsid w:val="00EF2132"/>
    <w:rsid w:val="00EF77AE"/>
    <w:rsid w:val="00F26E2D"/>
    <w:rsid w:val="00F330FF"/>
    <w:rsid w:val="00F36D71"/>
    <w:rsid w:val="00F41C11"/>
    <w:rsid w:val="00F468C1"/>
    <w:rsid w:val="00F46BC7"/>
    <w:rsid w:val="00F512CB"/>
    <w:rsid w:val="00F8086F"/>
    <w:rsid w:val="00F81409"/>
    <w:rsid w:val="00F873E8"/>
    <w:rsid w:val="00F87A5F"/>
    <w:rsid w:val="00F95582"/>
    <w:rsid w:val="00FA7038"/>
    <w:rsid w:val="00FB6CD9"/>
    <w:rsid w:val="00FC29A1"/>
    <w:rsid w:val="00FC6E81"/>
    <w:rsid w:val="00FD5166"/>
    <w:rsid w:val="00FD6129"/>
    <w:rsid w:val="00FE7785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0</TotalTime>
  <Pages>1</Pages>
  <Words>370</Words>
  <Characters>211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84</cp:revision>
  <cp:lastPrinted>2021-12-25T05:02:00Z</cp:lastPrinted>
  <dcterms:created xsi:type="dcterms:W3CDTF">2022-12-16T17:03:00Z</dcterms:created>
  <dcterms:modified xsi:type="dcterms:W3CDTF">2024-12-17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